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5D1" w:rsidRDefault="00EC2174" w:rsidP="00EC2174">
      <w:pPr>
        <w:jc w:val="center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ESERCITAZIONE PER IL COMPITO TRACCIA 1</w:t>
      </w:r>
    </w:p>
    <w:p w:rsidR="00EC2174" w:rsidRDefault="00EC2174"/>
    <w:tbl>
      <w:tblPr>
        <w:tblW w:w="5068" w:type="pct"/>
        <w:tblLayout w:type="fixed"/>
        <w:tblCellMar>
          <w:top w:w="34" w:type="dxa"/>
          <w:left w:w="70" w:type="dxa"/>
          <w:bottom w:w="34" w:type="dxa"/>
          <w:right w:w="70" w:type="dxa"/>
        </w:tblCellMar>
        <w:tblLook w:val="0000" w:firstRow="0" w:lastRow="0" w:firstColumn="0" w:lastColumn="0" w:noHBand="0" w:noVBand="0"/>
      </w:tblPr>
      <w:tblGrid>
        <w:gridCol w:w="9911"/>
      </w:tblGrid>
      <w:tr w:rsidR="002A45D1" w:rsidTr="002A45D1">
        <w:trPr>
          <w:cantSplit/>
          <w:trHeight w:val="254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A45D1" w:rsidRPr="002A45D1" w:rsidRDefault="002A45D1" w:rsidP="00935D57">
            <w:pPr>
              <w:pStyle w:val="IpI-Consegna"/>
              <w:rPr>
                <w:rFonts w:asciiTheme="minorHAnsi" w:hAnsiTheme="minorHAnsi" w:cstheme="minorHAnsi"/>
                <w:b/>
                <w:kern w:val="0"/>
              </w:rPr>
            </w:pPr>
            <w:r w:rsidRPr="002A45D1">
              <w:rPr>
                <w:rFonts w:asciiTheme="minorHAnsi" w:hAnsiTheme="minorHAnsi" w:cstheme="minorHAnsi"/>
                <w:b/>
                <w:kern w:val="0"/>
              </w:rPr>
              <w:t>Problema n°1</w:t>
            </w:r>
          </w:p>
          <w:p w:rsidR="002975F0" w:rsidRPr="002975F0" w:rsidRDefault="002975F0" w:rsidP="002975F0">
            <w:pPr>
              <w:pStyle w:val="IpI-Consegna"/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Sono date le funzioni </w:t>
            </w:r>
            <w:r w:rsidRPr="002975F0">
              <w:rPr>
                <w:rFonts w:asciiTheme="minorHAnsi" w:hAnsiTheme="minorHAnsi" w:cstheme="minorHAnsi"/>
              </w:rPr>
              <w:object w:dxaOrig="20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75pt;height:36pt" o:ole="">
                  <v:imagedata r:id="rId6" o:title=""/>
                </v:shape>
                <o:OLEObject Type="Embed" ProgID="Equation.DSMT4" ShapeID="_x0000_i1025" DrawAspect="Content" ObjectID="_1415107556" r:id="rId7"/>
              </w:object>
            </w:r>
            <w:r w:rsidRPr="002975F0">
              <w:rPr>
                <w:rFonts w:asciiTheme="minorHAnsi" w:hAnsiTheme="minorHAnsi" w:cstheme="minorHAnsi"/>
              </w:rPr>
              <w:t xml:space="preserve"> e </w:t>
            </w:r>
            <w:r w:rsidRPr="002975F0">
              <w:rPr>
                <w:rFonts w:asciiTheme="minorHAnsi" w:hAnsiTheme="minorHAnsi" w:cstheme="minorHAnsi"/>
              </w:rPr>
              <w:object w:dxaOrig="2299" w:dyaOrig="660">
                <v:shape id="_x0000_i1026" type="#_x0000_t75" style="width:114.75pt;height:33pt" o:ole="">
                  <v:imagedata r:id="rId8" o:title=""/>
                </v:shape>
                <o:OLEObject Type="Embed" ProgID="Equation.DSMT4" ShapeID="_x0000_i1026" DrawAspect="Content" ObjectID="_1415107557" r:id="rId9"/>
              </w:object>
            </w:r>
          </w:p>
          <w:p w:rsidR="002975F0" w:rsidRPr="002975F0" w:rsidRDefault="002975F0" w:rsidP="002975F0">
            <w:pPr>
              <w:pStyle w:val="IpI-Consegna"/>
              <w:numPr>
                <w:ilvl w:val="0"/>
                <w:numId w:val="2"/>
              </w:numPr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Dimostra che i domini di </w:t>
            </w:r>
            <w:r w:rsidRPr="002975F0">
              <w:rPr>
                <w:rFonts w:asciiTheme="minorHAnsi" w:hAnsiTheme="minorHAnsi" w:cstheme="minorHAnsi"/>
              </w:rPr>
              <w:object w:dxaOrig="580" w:dyaOrig="400">
                <v:shape id="_x0000_i1027" type="#_x0000_t75" style="width:29.25pt;height:20.25pt" o:ole="">
                  <v:imagedata r:id="rId10" o:title=""/>
                </v:shape>
                <o:OLEObject Type="Embed" ProgID="Equation.DSMT4" ShapeID="_x0000_i1027" DrawAspect="Content" ObjectID="_1415107558" r:id="rId11"/>
              </w:object>
            </w:r>
            <w:r w:rsidRPr="002975F0">
              <w:rPr>
                <w:rFonts w:asciiTheme="minorHAnsi" w:hAnsiTheme="minorHAnsi" w:cstheme="minorHAnsi"/>
              </w:rPr>
              <w:t xml:space="preserve"> e </w:t>
            </w:r>
            <w:r w:rsidRPr="002975F0">
              <w:rPr>
                <w:rFonts w:asciiTheme="minorHAnsi" w:hAnsiTheme="minorHAnsi" w:cstheme="minorHAnsi"/>
              </w:rPr>
              <w:object w:dxaOrig="560" w:dyaOrig="400">
                <v:shape id="_x0000_i1028" type="#_x0000_t75" style="width:27.75pt;height:20.25pt" o:ole="">
                  <v:imagedata r:id="rId12" o:title=""/>
                </v:shape>
                <o:OLEObject Type="Embed" ProgID="Equation.DSMT4" ShapeID="_x0000_i1028" DrawAspect="Content" ObjectID="_1415107559" r:id="rId13"/>
              </w:object>
            </w:r>
            <w:r w:rsidRPr="002975F0">
              <w:rPr>
                <w:rFonts w:asciiTheme="minorHAnsi" w:hAnsiTheme="minorHAnsi" w:cstheme="minorHAnsi"/>
              </w:rPr>
              <w:t xml:space="preserve"> sono uguali.</w:t>
            </w:r>
          </w:p>
          <w:p w:rsidR="002975F0" w:rsidRPr="002975F0" w:rsidRDefault="002975F0" w:rsidP="002975F0">
            <w:pPr>
              <w:pStyle w:val="IpI-Consegna"/>
              <w:numPr>
                <w:ilvl w:val="0"/>
                <w:numId w:val="2"/>
              </w:numPr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Determina il segno di </w:t>
            </w:r>
            <w:r w:rsidRPr="002975F0">
              <w:rPr>
                <w:rFonts w:asciiTheme="minorHAnsi" w:hAnsiTheme="minorHAnsi" w:cstheme="minorHAnsi"/>
              </w:rPr>
              <w:object w:dxaOrig="639" w:dyaOrig="400">
                <v:shape id="_x0000_i1029" type="#_x0000_t75" style="width:32.25pt;height:20.25pt" o:ole="">
                  <v:imagedata r:id="rId14" o:title=""/>
                </v:shape>
                <o:OLEObject Type="Embed" ProgID="Equation.DSMT4" ShapeID="_x0000_i1029" DrawAspect="Content" ObjectID="_1415107560" r:id="rId15"/>
              </w:object>
            </w:r>
          </w:p>
          <w:p w:rsidR="002975F0" w:rsidRPr="002975F0" w:rsidRDefault="002975F0" w:rsidP="002975F0">
            <w:pPr>
              <w:pStyle w:val="IpI-Consegna"/>
              <w:numPr>
                <w:ilvl w:val="0"/>
                <w:numId w:val="2"/>
              </w:numPr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Trova per quali valori di x è </w:t>
            </w:r>
            <w:r w:rsidRPr="002975F0">
              <w:rPr>
                <w:rFonts w:asciiTheme="minorHAnsi" w:hAnsiTheme="minorHAnsi" w:cstheme="minorHAnsi"/>
              </w:rPr>
              <w:object w:dxaOrig="580" w:dyaOrig="400">
                <v:shape id="_x0000_i1030" type="#_x0000_t75" style="width:29.25pt;height:20.25pt" o:ole="">
                  <v:imagedata r:id="rId10" o:title=""/>
                </v:shape>
                <o:OLEObject Type="Embed" ProgID="Equation.DSMT4" ShapeID="_x0000_i1030" DrawAspect="Content" ObjectID="_1415107561" r:id="rId16"/>
              </w:object>
            </w:r>
            <w:r w:rsidRPr="002975F0">
              <w:rPr>
                <w:rFonts w:asciiTheme="minorHAnsi" w:hAnsiTheme="minorHAnsi" w:cstheme="minorHAnsi"/>
              </w:rPr>
              <w:object w:dxaOrig="200" w:dyaOrig="240">
                <v:shape id="_x0000_i1031" type="#_x0000_t75" style="width:9.75pt;height:12pt" o:ole="">
                  <v:imagedata r:id="rId17" o:title=""/>
                </v:shape>
                <o:OLEObject Type="Embed" ProgID="Equation.DSMT4" ShapeID="_x0000_i1031" DrawAspect="Content" ObjectID="_1415107562" r:id="rId18"/>
              </w:object>
            </w:r>
            <w:r w:rsidRPr="002975F0">
              <w:rPr>
                <w:rFonts w:asciiTheme="minorHAnsi" w:hAnsiTheme="minorHAnsi" w:cstheme="minorHAnsi"/>
              </w:rPr>
              <w:object w:dxaOrig="620" w:dyaOrig="400">
                <v:shape id="_x0000_i1032" type="#_x0000_t75" style="width:30.75pt;height:20.25pt" o:ole="">
                  <v:imagedata r:id="rId19" o:title=""/>
                </v:shape>
                <o:OLEObject Type="Embed" ProgID="Equation.DSMT4" ShapeID="_x0000_i1032" DrawAspect="Content" ObjectID="_1415107563" r:id="rId20"/>
              </w:object>
            </w:r>
          </w:p>
          <w:p w:rsidR="002A45D1" w:rsidRDefault="002A45D1" w:rsidP="00935D57">
            <w:pPr>
              <w:pStyle w:val="IpI-Consegna"/>
              <w:jc w:val="right"/>
              <w:rPr>
                <w:kern w:val="0"/>
              </w:rPr>
            </w:pPr>
          </w:p>
          <w:p w:rsidR="002A45D1" w:rsidRPr="002A45D1" w:rsidRDefault="002A45D1" w:rsidP="002A45D1">
            <w:pPr>
              <w:pStyle w:val="IpI-Consegna"/>
              <w:rPr>
                <w:rFonts w:asciiTheme="minorHAnsi" w:hAnsiTheme="minorHAnsi" w:cstheme="minorHAnsi"/>
                <w:b/>
              </w:rPr>
            </w:pPr>
            <w:r w:rsidRPr="002A45D1">
              <w:rPr>
                <w:rFonts w:asciiTheme="minorHAnsi" w:hAnsiTheme="minorHAnsi" w:cstheme="minorHAnsi"/>
                <w:b/>
              </w:rPr>
              <w:t>Problema n°2</w:t>
            </w:r>
          </w:p>
          <w:p w:rsidR="002A45D1" w:rsidRDefault="002A45D1" w:rsidP="002A45D1">
            <w:pPr>
              <w:pStyle w:val="IpI-Consegna"/>
              <w:rPr>
                <w:rFonts w:asciiTheme="minorHAnsi" w:hAnsiTheme="minorHAnsi" w:cstheme="minorHAnsi"/>
              </w:rPr>
            </w:pPr>
          </w:p>
          <w:p w:rsidR="002A45D1" w:rsidRPr="002A45D1" w:rsidRDefault="002A45D1" w:rsidP="002A45D1">
            <w:pPr>
              <w:pStyle w:val="IpI-Consegna"/>
              <w:rPr>
                <w:rFonts w:asciiTheme="minorHAnsi" w:hAnsiTheme="minorHAnsi" w:cstheme="minorHAnsi"/>
              </w:rPr>
            </w:pPr>
            <w:r w:rsidRPr="002A45D1">
              <w:rPr>
                <w:rFonts w:asciiTheme="minorHAnsi" w:hAnsiTheme="minorHAnsi" w:cstheme="minorHAnsi"/>
              </w:rPr>
              <w:t xml:space="preserve">Discuti al variare di </w:t>
            </w:r>
            <w:r w:rsidR="00754922" w:rsidRPr="00663422">
              <w:rPr>
                <w:position w:val="-16"/>
              </w:rPr>
              <w:object w:dxaOrig="2420" w:dyaOrig="480">
                <v:shape id="_x0000_i1033" type="#_x0000_t75" style="width:120.75pt;height:24pt" o:ole="">
                  <v:imagedata r:id="rId21" o:title=""/>
                </v:shape>
                <o:OLEObject Type="Embed" ProgID="Equation.DSMT4" ShapeID="_x0000_i1033" DrawAspect="Content" ObjectID="_1415107564" r:id="rId22"/>
              </w:object>
            </w:r>
          </w:p>
          <w:p w:rsidR="002A45D1" w:rsidRDefault="002A45D1" w:rsidP="002A45D1">
            <w:pPr>
              <w:pStyle w:val="IpI-Consegna"/>
              <w:rPr>
                <w:shd w:val="clear" w:color="auto" w:fill="999999"/>
              </w:rPr>
            </w:pPr>
          </w:p>
        </w:tc>
      </w:tr>
      <w:tr w:rsidR="002975F0" w:rsidTr="002A45D1">
        <w:trPr>
          <w:cantSplit/>
          <w:trHeight w:val="254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975F0" w:rsidRPr="002A45D1" w:rsidRDefault="002975F0" w:rsidP="00935D57">
            <w:pPr>
              <w:pStyle w:val="IpI-Consegna"/>
              <w:rPr>
                <w:rFonts w:asciiTheme="minorHAnsi" w:hAnsiTheme="minorHAnsi" w:cstheme="minorHAnsi"/>
                <w:b/>
                <w:kern w:val="0"/>
              </w:rPr>
            </w:pPr>
          </w:p>
        </w:tc>
      </w:tr>
    </w:tbl>
    <w:p w:rsidR="002A45D1" w:rsidRPr="002A45D1" w:rsidRDefault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3</w:t>
      </w:r>
    </w:p>
    <w:p w:rsidR="00910AF2" w:rsidRPr="002A45D1" w:rsidRDefault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Determina il Dominio della seguente funzione</w:t>
      </w:r>
    </w:p>
    <w:p w:rsidR="002A45D1" w:rsidRDefault="002975F0" w:rsidP="002A45D1">
      <w:pPr>
        <w:jc w:val="center"/>
        <w:rPr>
          <w:rFonts w:asciiTheme="minorHAnsi" w:eastAsia="Times New Roman" w:hAnsiTheme="minorHAnsi" w:cstheme="minorHAnsi"/>
        </w:rPr>
      </w:pPr>
      <w:r>
        <w:rPr>
          <w:rFonts w:asciiTheme="minorHAnsi" w:eastAsia="Times New Roman" w:hAnsiTheme="minorHAnsi" w:cstheme="minorHAnsi"/>
          <w:position w:val="-10"/>
        </w:rPr>
        <w:object w:dxaOrig="999" w:dyaOrig="580">
          <v:shape id="_x0000_i1034" type="#_x0000_t75" style="width:50.25pt;height:29.25pt" o:ole="">
            <v:imagedata r:id="rId23" o:title=""/>
          </v:shape>
          <o:OLEObject Type="Embed" ProgID="Equation.DSMT4" ShapeID="_x0000_i1034" DrawAspect="Content" ObjectID="_1415107565" r:id="rId24"/>
        </w:object>
      </w:r>
    </w:p>
    <w:p w:rsidR="002A45D1" w:rsidRDefault="002A45D1" w:rsidP="002A45D1">
      <w:pPr>
        <w:jc w:val="center"/>
        <w:rPr>
          <w:rFonts w:asciiTheme="minorHAnsi" w:eastAsia="Times New Roman" w:hAnsiTheme="minorHAnsi" w:cstheme="minorHAnsi"/>
        </w:rPr>
      </w:pP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4</w:t>
      </w:r>
    </w:p>
    <w:p w:rsidR="002A45D1" w:rsidRPr="002A45D1" w:rsidRDefault="002A45D1" w:rsidP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Risolvi la seguente disequazione</w:t>
      </w:r>
    </w:p>
    <w:p w:rsidR="002A45D1" w:rsidRDefault="002975F0" w:rsidP="002A45D1">
      <w:pPr>
        <w:jc w:val="center"/>
        <w:rPr>
          <w:rFonts w:asciiTheme="minorHAnsi" w:hAnsiTheme="minorHAnsi" w:cstheme="minorHAnsi"/>
        </w:rPr>
      </w:pPr>
      <w:r w:rsidRPr="00660C92">
        <w:rPr>
          <w:position w:val="-28"/>
        </w:rPr>
        <w:object w:dxaOrig="2799" w:dyaOrig="740">
          <v:shape id="_x0000_i1035" type="#_x0000_t75" style="width:140.25pt;height:36.75pt" o:ole="">
            <v:imagedata r:id="rId25" o:title=""/>
          </v:shape>
          <o:OLEObject Type="Embed" ProgID="Equation.DSMT4" ShapeID="_x0000_i1035" DrawAspect="Content" ObjectID="_1415107566" r:id="rId26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5</w:t>
      </w:r>
    </w:p>
    <w:p w:rsidR="002A45D1" w:rsidRDefault="002A45D1" w:rsidP="002A45D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a il dominio della seguente funzione</w:t>
      </w:r>
    </w:p>
    <w:p w:rsidR="002A45D1" w:rsidRDefault="002975F0" w:rsidP="002A45D1">
      <w:pPr>
        <w:jc w:val="center"/>
      </w:pPr>
      <w:r w:rsidRPr="00A30953">
        <w:rPr>
          <w:position w:val="-32"/>
        </w:rPr>
        <w:object w:dxaOrig="1460" w:dyaOrig="740">
          <v:shape id="_x0000_i1036" type="#_x0000_t75" style="width:72.75pt;height:36.75pt" o:ole="">
            <v:imagedata r:id="rId27" o:title=""/>
          </v:shape>
          <o:OLEObject Type="Embed" ProgID="Equation.DSMT4" ShapeID="_x0000_i1036" DrawAspect="Content" ObjectID="_1415107567" r:id="rId28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6</w:t>
      </w:r>
    </w:p>
    <w:p w:rsidR="002A45D1" w:rsidRPr="002A45D1" w:rsidRDefault="002A45D1" w:rsidP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Risolvi la seguente equazione logaritmica</w:t>
      </w:r>
    </w:p>
    <w:p w:rsidR="002A45D1" w:rsidRDefault="002975F0" w:rsidP="002A45D1">
      <w:pPr>
        <w:jc w:val="center"/>
        <w:rPr>
          <w:rFonts w:asciiTheme="minorHAnsi" w:hAnsiTheme="minorHAnsi" w:cstheme="minorHAnsi"/>
        </w:rPr>
      </w:pPr>
      <w:r w:rsidRPr="00DE564A">
        <w:rPr>
          <w:position w:val="-16"/>
        </w:rPr>
        <w:object w:dxaOrig="3500" w:dyaOrig="440">
          <v:shape id="_x0000_i1037" type="#_x0000_t75" style="width:174.75pt;height:21.75pt" o:ole="">
            <v:imagedata r:id="rId29" o:title=""/>
          </v:shape>
          <o:OLEObject Type="Embed" ProgID="Equation.DSMT4" ShapeID="_x0000_i1037" DrawAspect="Content" ObjectID="_1415107568" r:id="rId30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7</w:t>
      </w:r>
    </w:p>
    <w:p w:rsidR="002A45D1" w:rsidRPr="002A45D1" w:rsidRDefault="002A45D1" w:rsidP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Risolvi la seguente disequazione logaritmica</w:t>
      </w:r>
    </w:p>
    <w:p w:rsidR="002A45D1" w:rsidRDefault="002975F0" w:rsidP="002A45D1">
      <w:pPr>
        <w:jc w:val="center"/>
        <w:rPr>
          <w:rFonts w:asciiTheme="minorHAnsi" w:hAnsiTheme="minorHAnsi" w:cstheme="minorHAnsi"/>
        </w:rPr>
      </w:pPr>
      <w:r w:rsidRPr="000532A3">
        <w:rPr>
          <w:position w:val="-30"/>
        </w:rPr>
        <w:object w:dxaOrig="3360" w:dyaOrig="560">
          <v:shape id="_x0000_i1038" type="#_x0000_t75" style="width:168pt;height:27.75pt" o:ole="">
            <v:imagedata r:id="rId31" o:title=""/>
          </v:shape>
          <o:OLEObject Type="Embed" ProgID="Equation.DSMT4" ShapeID="_x0000_i1038" DrawAspect="Content" ObjectID="_1415107569" r:id="rId32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Esercizio n°8</w:t>
      </w:r>
    </w:p>
    <w:p w:rsidR="002A45D1" w:rsidRDefault="002A45D1" w:rsidP="002A45D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a il dominio della seguente funzione</w:t>
      </w:r>
    </w:p>
    <w:p w:rsidR="002A45D1" w:rsidRDefault="002A45D1" w:rsidP="002A45D1">
      <w:pPr>
        <w:rPr>
          <w:rFonts w:asciiTheme="minorHAnsi" w:hAnsiTheme="minorHAnsi" w:cstheme="minorHAnsi"/>
        </w:rPr>
      </w:pPr>
    </w:p>
    <w:p w:rsidR="002A45D1" w:rsidRDefault="002975F0" w:rsidP="002A45D1">
      <w:pPr>
        <w:jc w:val="center"/>
      </w:pPr>
      <w:r w:rsidRPr="00E756AF">
        <w:rPr>
          <w:position w:val="-30"/>
        </w:rPr>
        <w:object w:dxaOrig="1780" w:dyaOrig="720">
          <v:shape id="_x0000_i1039" type="#_x0000_t75" style="width:89.25pt;height:36pt" o:ole="">
            <v:imagedata r:id="rId33" o:title=""/>
          </v:shape>
          <o:OLEObject Type="Embed" ProgID="Equation.DSMT4" ShapeID="_x0000_i1039" DrawAspect="Content" ObjectID="_1415107570" r:id="rId34"/>
        </w:object>
      </w:r>
    </w:p>
    <w:p w:rsidR="002A45D1" w:rsidRDefault="002A45D1" w:rsidP="002A45D1">
      <w:pPr>
        <w:jc w:val="center"/>
      </w:pPr>
    </w:p>
    <w:p w:rsidR="002A45D1" w:rsidRDefault="002A45D1" w:rsidP="00754922"/>
    <w:p w:rsidR="00EC2174" w:rsidRDefault="00EC2174" w:rsidP="00754922"/>
    <w:p w:rsidR="00EC2174" w:rsidRDefault="00EC2174" w:rsidP="00754922"/>
    <w:p w:rsidR="002A45D1" w:rsidRDefault="00EC2174" w:rsidP="00EC2174">
      <w:pPr>
        <w:jc w:val="center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ESERCITAZIONE PER IL COMPITO TRACCIA 2</w:t>
      </w:r>
    </w:p>
    <w:p w:rsidR="002A45D1" w:rsidRPr="002A45D1" w:rsidRDefault="002A45D1" w:rsidP="002A45D1">
      <w:pPr>
        <w:jc w:val="center"/>
        <w:rPr>
          <w:rFonts w:asciiTheme="minorHAnsi" w:hAnsiTheme="minorHAnsi" w:cstheme="minorHAnsi"/>
          <w:b/>
        </w:rPr>
      </w:pPr>
    </w:p>
    <w:p w:rsidR="002A45D1" w:rsidRDefault="002A45D1" w:rsidP="002A45D1"/>
    <w:tbl>
      <w:tblPr>
        <w:tblW w:w="5068" w:type="pct"/>
        <w:tblLayout w:type="fixed"/>
        <w:tblCellMar>
          <w:top w:w="34" w:type="dxa"/>
          <w:left w:w="70" w:type="dxa"/>
          <w:bottom w:w="34" w:type="dxa"/>
          <w:right w:w="70" w:type="dxa"/>
        </w:tblCellMar>
        <w:tblLook w:val="0000" w:firstRow="0" w:lastRow="0" w:firstColumn="0" w:lastColumn="0" w:noHBand="0" w:noVBand="0"/>
      </w:tblPr>
      <w:tblGrid>
        <w:gridCol w:w="9911"/>
      </w:tblGrid>
      <w:tr w:rsidR="002A45D1" w:rsidTr="00935D57">
        <w:trPr>
          <w:cantSplit/>
          <w:trHeight w:val="254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A45D1" w:rsidRPr="002A45D1" w:rsidRDefault="002A45D1" w:rsidP="00935D57">
            <w:pPr>
              <w:pStyle w:val="IpI-Consegna"/>
              <w:rPr>
                <w:rFonts w:asciiTheme="minorHAnsi" w:hAnsiTheme="minorHAnsi" w:cstheme="minorHAnsi"/>
                <w:b/>
                <w:kern w:val="0"/>
              </w:rPr>
            </w:pPr>
            <w:r w:rsidRPr="002A45D1">
              <w:rPr>
                <w:rFonts w:asciiTheme="minorHAnsi" w:hAnsiTheme="minorHAnsi" w:cstheme="minorHAnsi"/>
                <w:b/>
                <w:kern w:val="0"/>
              </w:rPr>
              <w:t>Problema n°1</w:t>
            </w:r>
          </w:p>
          <w:p w:rsidR="002975F0" w:rsidRPr="002975F0" w:rsidRDefault="002975F0" w:rsidP="002975F0">
            <w:pPr>
              <w:pStyle w:val="IpI-Consegna"/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Sono date le funzioni </w:t>
            </w:r>
            <w:r w:rsidRPr="002975F0">
              <w:rPr>
                <w:rFonts w:asciiTheme="minorHAnsi" w:hAnsiTheme="minorHAnsi" w:cstheme="minorHAnsi"/>
              </w:rPr>
              <w:object w:dxaOrig="2060" w:dyaOrig="720">
                <v:shape id="_x0000_i1040" type="#_x0000_t75" style="width:102.75pt;height:36pt" o:ole="">
                  <v:imagedata r:id="rId6" o:title=""/>
                </v:shape>
                <o:OLEObject Type="Embed" ProgID="Equation.DSMT4" ShapeID="_x0000_i1040" DrawAspect="Content" ObjectID="_1415107571" r:id="rId35"/>
              </w:object>
            </w:r>
            <w:r w:rsidRPr="002975F0">
              <w:rPr>
                <w:rFonts w:asciiTheme="minorHAnsi" w:hAnsiTheme="minorHAnsi" w:cstheme="minorHAnsi"/>
              </w:rPr>
              <w:t xml:space="preserve"> e </w:t>
            </w:r>
            <w:r w:rsidRPr="002975F0">
              <w:rPr>
                <w:rFonts w:asciiTheme="minorHAnsi" w:hAnsiTheme="minorHAnsi" w:cstheme="minorHAnsi"/>
              </w:rPr>
              <w:object w:dxaOrig="2299" w:dyaOrig="660">
                <v:shape id="_x0000_i1041" type="#_x0000_t75" style="width:114.75pt;height:33pt" o:ole="">
                  <v:imagedata r:id="rId8" o:title=""/>
                </v:shape>
                <o:OLEObject Type="Embed" ProgID="Equation.DSMT4" ShapeID="_x0000_i1041" DrawAspect="Content" ObjectID="_1415107572" r:id="rId36"/>
              </w:object>
            </w:r>
            <w:bookmarkStart w:id="0" w:name="_GoBack"/>
            <w:bookmarkEnd w:id="0"/>
          </w:p>
          <w:p w:rsidR="002975F0" w:rsidRPr="002975F0" w:rsidRDefault="002975F0" w:rsidP="00754922">
            <w:pPr>
              <w:pStyle w:val="IpI-Consegna"/>
              <w:numPr>
                <w:ilvl w:val="0"/>
                <w:numId w:val="3"/>
              </w:numPr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Dimostra che i domini di </w:t>
            </w:r>
            <w:r w:rsidRPr="002975F0">
              <w:rPr>
                <w:rFonts w:asciiTheme="minorHAnsi" w:hAnsiTheme="minorHAnsi" w:cstheme="minorHAnsi"/>
              </w:rPr>
              <w:object w:dxaOrig="580" w:dyaOrig="400">
                <v:shape id="_x0000_i1042" type="#_x0000_t75" style="width:29.25pt;height:20.25pt" o:ole="">
                  <v:imagedata r:id="rId10" o:title=""/>
                </v:shape>
                <o:OLEObject Type="Embed" ProgID="Equation.DSMT4" ShapeID="_x0000_i1042" DrawAspect="Content" ObjectID="_1415107573" r:id="rId37"/>
              </w:object>
            </w:r>
            <w:r w:rsidRPr="002975F0">
              <w:rPr>
                <w:rFonts w:asciiTheme="minorHAnsi" w:hAnsiTheme="minorHAnsi" w:cstheme="minorHAnsi"/>
              </w:rPr>
              <w:t xml:space="preserve"> e </w:t>
            </w:r>
            <w:r w:rsidRPr="002975F0">
              <w:rPr>
                <w:rFonts w:asciiTheme="minorHAnsi" w:hAnsiTheme="minorHAnsi" w:cstheme="minorHAnsi"/>
              </w:rPr>
              <w:object w:dxaOrig="560" w:dyaOrig="400">
                <v:shape id="_x0000_i1043" type="#_x0000_t75" style="width:27.75pt;height:20.25pt" o:ole="">
                  <v:imagedata r:id="rId12" o:title=""/>
                </v:shape>
                <o:OLEObject Type="Embed" ProgID="Equation.DSMT4" ShapeID="_x0000_i1043" DrawAspect="Content" ObjectID="_1415107574" r:id="rId38"/>
              </w:object>
            </w:r>
            <w:r w:rsidRPr="002975F0">
              <w:rPr>
                <w:rFonts w:asciiTheme="minorHAnsi" w:hAnsiTheme="minorHAnsi" w:cstheme="minorHAnsi"/>
              </w:rPr>
              <w:t xml:space="preserve"> sono uguali.</w:t>
            </w:r>
          </w:p>
          <w:p w:rsidR="002975F0" w:rsidRPr="002975F0" w:rsidRDefault="002975F0" w:rsidP="00754922">
            <w:pPr>
              <w:pStyle w:val="IpI-Consegna"/>
              <w:numPr>
                <w:ilvl w:val="0"/>
                <w:numId w:val="3"/>
              </w:numPr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Determina il segno di </w:t>
            </w:r>
            <w:r w:rsidRPr="002975F0">
              <w:rPr>
                <w:rFonts w:asciiTheme="minorHAnsi" w:hAnsiTheme="minorHAnsi" w:cstheme="minorHAnsi"/>
              </w:rPr>
              <w:object w:dxaOrig="639" w:dyaOrig="400">
                <v:shape id="_x0000_i1044" type="#_x0000_t75" style="width:32.25pt;height:20.25pt" o:ole="">
                  <v:imagedata r:id="rId14" o:title=""/>
                </v:shape>
                <o:OLEObject Type="Embed" ProgID="Equation.DSMT4" ShapeID="_x0000_i1044" DrawAspect="Content" ObjectID="_1415107575" r:id="rId39"/>
              </w:object>
            </w:r>
          </w:p>
          <w:p w:rsidR="002975F0" w:rsidRPr="002975F0" w:rsidRDefault="002975F0" w:rsidP="00754922">
            <w:pPr>
              <w:pStyle w:val="IpI-Consegna"/>
              <w:numPr>
                <w:ilvl w:val="0"/>
                <w:numId w:val="3"/>
              </w:numPr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Trova per quali valori di x è </w:t>
            </w:r>
            <w:r w:rsidRPr="002975F0">
              <w:rPr>
                <w:rFonts w:asciiTheme="minorHAnsi" w:hAnsiTheme="minorHAnsi" w:cstheme="minorHAnsi"/>
              </w:rPr>
              <w:object w:dxaOrig="580" w:dyaOrig="400">
                <v:shape id="_x0000_i1045" type="#_x0000_t75" style="width:29.25pt;height:20.25pt" o:ole="">
                  <v:imagedata r:id="rId10" o:title=""/>
                </v:shape>
                <o:OLEObject Type="Embed" ProgID="Equation.DSMT4" ShapeID="_x0000_i1045" DrawAspect="Content" ObjectID="_1415107576" r:id="rId40"/>
              </w:object>
            </w:r>
            <w:r w:rsidRPr="002975F0">
              <w:rPr>
                <w:rFonts w:asciiTheme="minorHAnsi" w:hAnsiTheme="minorHAnsi" w:cstheme="minorHAnsi"/>
              </w:rPr>
              <w:object w:dxaOrig="200" w:dyaOrig="240">
                <v:shape id="_x0000_i1046" type="#_x0000_t75" style="width:9.75pt;height:12pt" o:ole="">
                  <v:imagedata r:id="rId17" o:title=""/>
                </v:shape>
                <o:OLEObject Type="Embed" ProgID="Equation.DSMT4" ShapeID="_x0000_i1046" DrawAspect="Content" ObjectID="_1415107577" r:id="rId41"/>
              </w:object>
            </w:r>
            <w:r w:rsidRPr="002975F0">
              <w:rPr>
                <w:rFonts w:asciiTheme="minorHAnsi" w:hAnsiTheme="minorHAnsi" w:cstheme="minorHAnsi"/>
              </w:rPr>
              <w:object w:dxaOrig="620" w:dyaOrig="400">
                <v:shape id="_x0000_i1047" type="#_x0000_t75" style="width:30.75pt;height:20.25pt" o:ole="">
                  <v:imagedata r:id="rId19" o:title=""/>
                </v:shape>
                <o:OLEObject Type="Embed" ProgID="Equation.DSMT4" ShapeID="_x0000_i1047" DrawAspect="Content" ObjectID="_1415107578" r:id="rId42"/>
              </w:object>
            </w:r>
          </w:p>
          <w:p w:rsidR="002A45D1" w:rsidRDefault="002A45D1" w:rsidP="00935D57">
            <w:pPr>
              <w:pStyle w:val="IpI-Consegna"/>
              <w:jc w:val="right"/>
              <w:rPr>
                <w:kern w:val="0"/>
              </w:rPr>
            </w:pPr>
          </w:p>
          <w:p w:rsidR="002A45D1" w:rsidRPr="002A45D1" w:rsidRDefault="002A45D1" w:rsidP="00935D57">
            <w:pPr>
              <w:pStyle w:val="IpI-Consegna"/>
              <w:rPr>
                <w:rFonts w:asciiTheme="minorHAnsi" w:hAnsiTheme="minorHAnsi" w:cstheme="minorHAnsi"/>
                <w:b/>
              </w:rPr>
            </w:pPr>
            <w:r w:rsidRPr="002A45D1">
              <w:rPr>
                <w:rFonts w:asciiTheme="minorHAnsi" w:hAnsiTheme="minorHAnsi" w:cstheme="minorHAnsi"/>
                <w:b/>
              </w:rPr>
              <w:t>Problema n°2</w:t>
            </w:r>
          </w:p>
          <w:p w:rsidR="002A45D1" w:rsidRDefault="002A45D1" w:rsidP="00935D57">
            <w:pPr>
              <w:pStyle w:val="IpI-Consegna"/>
              <w:rPr>
                <w:rFonts w:asciiTheme="minorHAnsi" w:hAnsiTheme="minorHAnsi" w:cstheme="minorHAnsi"/>
              </w:rPr>
            </w:pPr>
          </w:p>
          <w:p w:rsidR="002A45D1" w:rsidRPr="002A45D1" w:rsidRDefault="002A45D1" w:rsidP="00935D57">
            <w:pPr>
              <w:pStyle w:val="IpI-Consegna"/>
              <w:rPr>
                <w:rFonts w:asciiTheme="minorHAnsi" w:hAnsiTheme="minorHAnsi" w:cstheme="minorHAnsi"/>
              </w:rPr>
            </w:pPr>
            <w:r w:rsidRPr="002A45D1">
              <w:rPr>
                <w:rFonts w:asciiTheme="minorHAnsi" w:hAnsiTheme="minorHAnsi" w:cstheme="minorHAnsi"/>
              </w:rPr>
              <w:t xml:space="preserve">Discuti al variare di </w:t>
            </w:r>
            <w:r w:rsidR="00754922" w:rsidRPr="00663422">
              <w:rPr>
                <w:position w:val="-16"/>
              </w:rPr>
              <w:object w:dxaOrig="2420" w:dyaOrig="480">
                <v:shape id="_x0000_i1048" type="#_x0000_t75" style="width:120.75pt;height:24pt" o:ole="">
                  <v:imagedata r:id="rId21" o:title=""/>
                </v:shape>
                <o:OLEObject Type="Embed" ProgID="Equation.DSMT4" ShapeID="_x0000_i1048" DrawAspect="Content" ObjectID="_1415107579" r:id="rId43"/>
              </w:object>
            </w:r>
          </w:p>
          <w:p w:rsidR="002A45D1" w:rsidRDefault="002A45D1" w:rsidP="00935D57">
            <w:pPr>
              <w:pStyle w:val="IpI-Consegna"/>
              <w:rPr>
                <w:shd w:val="clear" w:color="auto" w:fill="999999"/>
              </w:rPr>
            </w:pPr>
          </w:p>
        </w:tc>
      </w:tr>
    </w:tbl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3</w:t>
      </w:r>
    </w:p>
    <w:p w:rsidR="002A45D1" w:rsidRPr="002A45D1" w:rsidRDefault="002A45D1" w:rsidP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Determina il Dominio della seguente funzione</w:t>
      </w:r>
    </w:p>
    <w:p w:rsidR="002A45D1" w:rsidRDefault="002975F0" w:rsidP="002A45D1">
      <w:pPr>
        <w:jc w:val="center"/>
        <w:rPr>
          <w:rFonts w:asciiTheme="minorHAnsi" w:eastAsia="Times New Roman" w:hAnsiTheme="minorHAnsi" w:cstheme="minorHAnsi"/>
        </w:rPr>
      </w:pPr>
      <w:r w:rsidRPr="002975F0">
        <w:rPr>
          <w:rFonts w:asciiTheme="minorHAnsi" w:eastAsia="Times New Roman" w:hAnsiTheme="minorHAnsi" w:cstheme="minorHAnsi"/>
          <w:position w:val="-10"/>
        </w:rPr>
        <w:object w:dxaOrig="980" w:dyaOrig="560">
          <v:shape id="_x0000_i1049" type="#_x0000_t75" style="width:48.75pt;height:27.75pt" o:ole="">
            <v:imagedata r:id="rId44" o:title=""/>
          </v:shape>
          <o:OLEObject Type="Embed" ProgID="Equation.DSMT4" ShapeID="_x0000_i1049" DrawAspect="Content" ObjectID="_1415107580" r:id="rId45"/>
        </w:object>
      </w:r>
    </w:p>
    <w:p w:rsidR="002A45D1" w:rsidRDefault="002A45D1" w:rsidP="002A45D1">
      <w:pPr>
        <w:jc w:val="center"/>
        <w:rPr>
          <w:rFonts w:asciiTheme="minorHAnsi" w:eastAsia="Times New Roman" w:hAnsiTheme="minorHAnsi" w:cstheme="minorHAnsi"/>
        </w:rPr>
      </w:pP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4</w:t>
      </w:r>
    </w:p>
    <w:p w:rsidR="002A45D1" w:rsidRPr="002A45D1" w:rsidRDefault="002A45D1" w:rsidP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Risolvi la seguente disequazione</w:t>
      </w:r>
    </w:p>
    <w:p w:rsidR="002A45D1" w:rsidRDefault="002975F0" w:rsidP="002A45D1">
      <w:pPr>
        <w:jc w:val="center"/>
        <w:rPr>
          <w:rFonts w:asciiTheme="minorHAnsi" w:hAnsiTheme="minorHAnsi" w:cstheme="minorHAnsi"/>
        </w:rPr>
      </w:pPr>
      <w:r w:rsidRPr="00660C92">
        <w:rPr>
          <w:position w:val="-28"/>
        </w:rPr>
        <w:object w:dxaOrig="2799" w:dyaOrig="740">
          <v:shape id="_x0000_i1050" type="#_x0000_t75" style="width:140.25pt;height:36.75pt" o:ole="">
            <v:imagedata r:id="rId25" o:title=""/>
          </v:shape>
          <o:OLEObject Type="Embed" ProgID="Equation.DSMT4" ShapeID="_x0000_i1050" DrawAspect="Content" ObjectID="_1415107581" r:id="rId46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5</w:t>
      </w:r>
    </w:p>
    <w:p w:rsidR="002A45D1" w:rsidRDefault="002A45D1" w:rsidP="002A45D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a il dominio della seguente funzione</w:t>
      </w:r>
    </w:p>
    <w:p w:rsidR="002A45D1" w:rsidRDefault="002975F0" w:rsidP="002A45D1">
      <w:pPr>
        <w:jc w:val="center"/>
      </w:pPr>
      <w:r w:rsidRPr="002975F0">
        <w:rPr>
          <w:position w:val="-30"/>
        </w:rPr>
        <w:object w:dxaOrig="1540" w:dyaOrig="760">
          <v:shape id="_x0000_i1051" type="#_x0000_t75" style="width:77.25pt;height:38.25pt" o:ole="">
            <v:imagedata r:id="rId47" o:title=""/>
          </v:shape>
          <o:OLEObject Type="Embed" ProgID="Equation.DSMT4" ShapeID="_x0000_i1051" DrawAspect="Content" ObjectID="_1415107582" r:id="rId48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6</w:t>
      </w:r>
    </w:p>
    <w:p w:rsidR="002A45D1" w:rsidRPr="002A45D1" w:rsidRDefault="002A45D1" w:rsidP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Risolvi la seguente equazione logaritmica</w:t>
      </w:r>
    </w:p>
    <w:p w:rsidR="002A45D1" w:rsidRDefault="002975F0" w:rsidP="002A45D1">
      <w:pPr>
        <w:jc w:val="center"/>
        <w:rPr>
          <w:rFonts w:asciiTheme="minorHAnsi" w:hAnsiTheme="minorHAnsi" w:cstheme="minorHAnsi"/>
        </w:rPr>
      </w:pPr>
      <w:r w:rsidRPr="00DE564A">
        <w:rPr>
          <w:position w:val="-16"/>
        </w:rPr>
        <w:object w:dxaOrig="3600" w:dyaOrig="440">
          <v:shape id="_x0000_i1052" type="#_x0000_t75" style="width:180pt;height:21.75pt" o:ole="">
            <v:imagedata r:id="rId49" o:title=""/>
          </v:shape>
          <o:OLEObject Type="Embed" ProgID="Equation.DSMT4" ShapeID="_x0000_i1052" DrawAspect="Content" ObjectID="_1415107583" r:id="rId50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 w:rsidRPr="002A45D1">
        <w:rPr>
          <w:rFonts w:asciiTheme="minorHAnsi" w:hAnsiTheme="minorHAnsi" w:cstheme="minorHAnsi"/>
          <w:b/>
        </w:rPr>
        <w:t>Esercizio n°7</w:t>
      </w:r>
    </w:p>
    <w:p w:rsidR="002A45D1" w:rsidRPr="002A45D1" w:rsidRDefault="002A45D1" w:rsidP="002A45D1">
      <w:pPr>
        <w:rPr>
          <w:rFonts w:asciiTheme="minorHAnsi" w:hAnsiTheme="minorHAnsi" w:cstheme="minorHAnsi"/>
        </w:rPr>
      </w:pPr>
      <w:r w:rsidRPr="002A45D1">
        <w:rPr>
          <w:rFonts w:asciiTheme="minorHAnsi" w:hAnsiTheme="minorHAnsi" w:cstheme="minorHAnsi"/>
        </w:rPr>
        <w:t>Risolvi la seguente disequazione logaritmica</w:t>
      </w:r>
    </w:p>
    <w:p w:rsidR="002A45D1" w:rsidRDefault="002975F0" w:rsidP="002A45D1">
      <w:pPr>
        <w:jc w:val="center"/>
        <w:rPr>
          <w:rFonts w:asciiTheme="minorHAnsi" w:hAnsiTheme="minorHAnsi" w:cstheme="minorHAnsi"/>
        </w:rPr>
      </w:pPr>
      <w:r w:rsidRPr="000532A3">
        <w:rPr>
          <w:position w:val="-30"/>
        </w:rPr>
        <w:object w:dxaOrig="3340" w:dyaOrig="560">
          <v:shape id="_x0000_i1053" type="#_x0000_t75" style="width:167.25pt;height:27.75pt" o:ole="">
            <v:imagedata r:id="rId51" o:title=""/>
          </v:shape>
          <o:OLEObject Type="Embed" ProgID="Equation.DSMT4" ShapeID="_x0000_i1053" DrawAspect="Content" ObjectID="_1415107584" r:id="rId52"/>
        </w:object>
      </w:r>
    </w:p>
    <w:p w:rsidR="002A45D1" w:rsidRPr="002A45D1" w:rsidRDefault="002A45D1" w:rsidP="002A45D1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Esercizio n°8</w:t>
      </w:r>
    </w:p>
    <w:p w:rsidR="002A45D1" w:rsidRDefault="002A45D1" w:rsidP="002A45D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a il dominio della seguente funzione</w:t>
      </w:r>
    </w:p>
    <w:p w:rsidR="002A45D1" w:rsidRDefault="002A45D1" w:rsidP="002A45D1">
      <w:pPr>
        <w:rPr>
          <w:rFonts w:asciiTheme="minorHAnsi" w:hAnsiTheme="minorHAnsi" w:cstheme="minorHAnsi"/>
        </w:rPr>
      </w:pPr>
    </w:p>
    <w:p w:rsidR="002A45D1" w:rsidRDefault="002975F0" w:rsidP="002A45D1">
      <w:pPr>
        <w:jc w:val="center"/>
      </w:pPr>
      <w:r w:rsidRPr="00E756AF">
        <w:rPr>
          <w:position w:val="-30"/>
        </w:rPr>
        <w:object w:dxaOrig="1900" w:dyaOrig="720">
          <v:shape id="_x0000_i1054" type="#_x0000_t75" style="width:95.25pt;height:36pt" o:ole="">
            <v:imagedata r:id="rId53" o:title=""/>
          </v:shape>
          <o:OLEObject Type="Embed" ProgID="Equation.DSMT4" ShapeID="_x0000_i1054" DrawAspect="Content" ObjectID="_1415107585" r:id="rId54"/>
        </w:object>
      </w:r>
    </w:p>
    <w:p w:rsidR="002A45D1" w:rsidRDefault="002A45D1" w:rsidP="002A45D1">
      <w:pPr>
        <w:jc w:val="center"/>
      </w:pPr>
    </w:p>
    <w:sectPr w:rsidR="002A45D1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603FA"/>
    <w:multiLevelType w:val="hybridMultilevel"/>
    <w:tmpl w:val="B9102C9A"/>
    <w:lvl w:ilvl="0" w:tplc="0410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FD24E56"/>
    <w:multiLevelType w:val="hybridMultilevel"/>
    <w:tmpl w:val="21B80674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D33EC9"/>
    <w:multiLevelType w:val="hybridMultilevel"/>
    <w:tmpl w:val="AB9A9CA4"/>
    <w:lvl w:ilvl="0" w:tplc="0410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5D1"/>
    <w:rsid w:val="00056B30"/>
    <w:rsid w:val="000D179B"/>
    <w:rsid w:val="000E5B7C"/>
    <w:rsid w:val="000F2154"/>
    <w:rsid w:val="0011191E"/>
    <w:rsid w:val="001E213F"/>
    <w:rsid w:val="001E56EB"/>
    <w:rsid w:val="0020383C"/>
    <w:rsid w:val="00212A76"/>
    <w:rsid w:val="002839B5"/>
    <w:rsid w:val="002975F0"/>
    <w:rsid w:val="002A45D1"/>
    <w:rsid w:val="002C1190"/>
    <w:rsid w:val="00310E6F"/>
    <w:rsid w:val="00330F0E"/>
    <w:rsid w:val="00342D3A"/>
    <w:rsid w:val="00345493"/>
    <w:rsid w:val="00361242"/>
    <w:rsid w:val="003C50C9"/>
    <w:rsid w:val="003E3CF9"/>
    <w:rsid w:val="004018E2"/>
    <w:rsid w:val="004327E4"/>
    <w:rsid w:val="00435C2E"/>
    <w:rsid w:val="0049757F"/>
    <w:rsid w:val="004F5EF3"/>
    <w:rsid w:val="00550A21"/>
    <w:rsid w:val="005A5BBB"/>
    <w:rsid w:val="00602E41"/>
    <w:rsid w:val="00672B03"/>
    <w:rsid w:val="006C03B4"/>
    <w:rsid w:val="006F4C35"/>
    <w:rsid w:val="00720C57"/>
    <w:rsid w:val="00754922"/>
    <w:rsid w:val="007B3DFC"/>
    <w:rsid w:val="007E3D75"/>
    <w:rsid w:val="0080551A"/>
    <w:rsid w:val="00805601"/>
    <w:rsid w:val="0087025F"/>
    <w:rsid w:val="008E3BEF"/>
    <w:rsid w:val="00910AF2"/>
    <w:rsid w:val="00914798"/>
    <w:rsid w:val="00922CCC"/>
    <w:rsid w:val="00960378"/>
    <w:rsid w:val="00974FFE"/>
    <w:rsid w:val="009902EA"/>
    <w:rsid w:val="009C4702"/>
    <w:rsid w:val="00A5450C"/>
    <w:rsid w:val="00AB40F4"/>
    <w:rsid w:val="00B07FDA"/>
    <w:rsid w:val="00B54CA6"/>
    <w:rsid w:val="00C34653"/>
    <w:rsid w:val="00C4381B"/>
    <w:rsid w:val="00C80F26"/>
    <w:rsid w:val="00CA1F91"/>
    <w:rsid w:val="00CD7740"/>
    <w:rsid w:val="00D21696"/>
    <w:rsid w:val="00DC34E0"/>
    <w:rsid w:val="00E65F54"/>
    <w:rsid w:val="00E97721"/>
    <w:rsid w:val="00EA708A"/>
    <w:rsid w:val="00EC2174"/>
    <w:rsid w:val="00ED0DAF"/>
    <w:rsid w:val="00EE5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2A45D1"/>
    <w:pPr>
      <w:widowControl w:val="0"/>
      <w:suppressAutoHyphens/>
      <w:spacing w:after="0" w:line="240" w:lineRule="auto"/>
    </w:pPr>
    <w:rPr>
      <w:rFonts w:ascii="Times New Roman" w:eastAsia="Arial Unicode MS" w:hAnsi="Times New Roman" w:cs="Times New Roman"/>
      <w:kern w:val="1"/>
      <w:sz w:val="24"/>
      <w:szCs w:val="24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IpI-Consegna">
    <w:name w:val="IpI-Consegna"/>
    <w:basedOn w:val="Normale"/>
    <w:rsid w:val="002A45D1"/>
    <w:pPr>
      <w:keepNext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2A45D1"/>
    <w:pPr>
      <w:widowControl w:val="0"/>
      <w:suppressAutoHyphens/>
      <w:spacing w:after="0" w:line="240" w:lineRule="auto"/>
    </w:pPr>
    <w:rPr>
      <w:rFonts w:ascii="Times New Roman" w:eastAsia="Arial Unicode MS" w:hAnsi="Times New Roman" w:cs="Times New Roman"/>
      <w:kern w:val="1"/>
      <w:sz w:val="24"/>
      <w:szCs w:val="24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IpI-Consegna">
    <w:name w:val="IpI-Consegna"/>
    <w:basedOn w:val="Normale"/>
    <w:rsid w:val="002A45D1"/>
    <w:pPr>
      <w:keepNext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5.wmf"/><Relationship Id="rId52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5</Words>
  <Characters>1627</Characters>
  <Application>Microsoft Office Word</Application>
  <DocSecurity>0</DocSecurity>
  <Lines>13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o</dc:creator>
  <cp:lastModifiedBy>Roberto</cp:lastModifiedBy>
  <cp:revision>2</cp:revision>
  <cp:lastPrinted>2012-05-17T13:41:00Z</cp:lastPrinted>
  <dcterms:created xsi:type="dcterms:W3CDTF">2012-11-22T15:39:00Z</dcterms:created>
  <dcterms:modified xsi:type="dcterms:W3CDTF">2012-11-22T15:39:00Z</dcterms:modified>
</cp:coreProperties>
</file>